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3" r:id="rId2"/>
  </p:sldMasterIdLst>
  <p:notesMasterIdLst>
    <p:notesMasterId r:id="rId16"/>
  </p:notesMasterIdLst>
  <p:sldIdLst>
    <p:sldId id="292" r:id="rId3"/>
    <p:sldId id="293" r:id="rId4"/>
    <p:sldId id="270" r:id="rId5"/>
    <p:sldId id="271" r:id="rId6"/>
    <p:sldId id="290" r:id="rId7"/>
    <p:sldId id="291" r:id="rId8"/>
    <p:sldId id="274" r:id="rId9"/>
    <p:sldId id="275" r:id="rId10"/>
    <p:sldId id="288" r:id="rId11"/>
    <p:sldId id="276" r:id="rId12"/>
    <p:sldId id="294" r:id="rId13"/>
    <p:sldId id="282" r:id="rId14"/>
    <p:sldId id="283" r:id="rId15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AFD5EF"/>
    <a:srgbClr val="FFFF00"/>
    <a:srgbClr val="0000CC"/>
    <a:srgbClr val="FF0000"/>
    <a:srgbClr val="0000FF"/>
    <a:srgbClr val="0066FF"/>
    <a:srgbClr val="FFFF66"/>
    <a:srgbClr val="0033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9745" autoAdjust="0"/>
    <p:restoredTop sz="94660"/>
  </p:normalViewPr>
  <p:slideViewPr>
    <p:cSldViewPr>
      <p:cViewPr>
        <p:scale>
          <a:sx n="60" d="100"/>
          <a:sy n="60" d="100"/>
        </p:scale>
        <p:origin x="-1482" y="-2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2ACB0C7-46C2-4BE4-9B54-DFB66C793B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827245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CB99F0-A373-4DAA-9EFB-0E81095D5D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83933570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0F396E-FE49-490C-A0D8-4861470B9B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3706745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964B3-9D6C-4580-953F-BDCB2FF77F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67024647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8585C-DF2B-4002-934B-831A32EC48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60947761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B008CC-3CDF-4702-9082-7C4512DC04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32136946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9D72FC-1C2D-4C84-97D0-0430034C54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88050778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930B1A-5DA0-4B4E-8B08-3D7F42B4A7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63907453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0F2D80-7EFE-432A-A151-D532225B64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05355563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864FB1-C0C7-4568-953D-99A33E70BC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36852674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8F6FC2-D9B0-4517-8C8E-088CE28BAB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49672572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B0749B-33AA-4D20-9D79-F37DE59091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27265388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7D879B-CEF1-4EBF-A6A6-6C4D30C564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59688949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FB74F7-2D1E-446B-BF8A-1DD0AF72D6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90249659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FDFE9C-6E58-4797-90CC-FFB27EBBA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23772354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6A49BB-DAC5-4742-98EA-75AC8477E0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76254218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D4DD54-AE36-4EC0-B9DA-8D67438D2C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3786499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50053D-11FC-441F-9EF1-E41A8326AE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1836542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8E6A52-5414-48BC-81B0-07A300F9AD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38606178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E21F8-B77B-4CD9-91FC-11894225FF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2052319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17B229-6172-4D54-BFBD-B3EBC17384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42151872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526849-8798-43BC-AC49-F77613AC3D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50981482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238A4-2A25-4C0A-B494-3EBD9C5C87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88145767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DE6003B8-0528-4C55-8A32-AC6311C6E3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ransition spd="med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fld id="{A3C47668-C749-4D07-98D0-93DD1E9656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ransition spd="med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6147" name="Picture 4" descr="683568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92075" y="932"/>
            <a:ext cx="9144000" cy="6859588"/>
          </a:xfrm>
          <a:prstGeom prst="rect">
            <a:avLst/>
          </a:prstGeom>
          <a:ln>
            <a:solidFill>
              <a:srgbClr val="AFD5EF"/>
            </a:solidFill>
          </a:ln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pic>
      <p:sp>
        <p:nvSpPr>
          <p:cNvPr id="2" name="Rectangle 1"/>
          <p:cNvSpPr/>
          <p:nvPr/>
        </p:nvSpPr>
        <p:spPr>
          <a:xfrm>
            <a:off x="4479925" y="2967038"/>
            <a:ext cx="184150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endParaRPr lang="en-US" sz="5400" b="1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38200" y="1676400"/>
            <a:ext cx="7782900" cy="175432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5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5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5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5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endParaRPr lang="en-US" sz="5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38600" y="1214735"/>
            <a:ext cx="15652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accent3"/>
                </a:solidFill>
                <a:latin typeface="+mj-lt"/>
              </a:rPr>
              <a:t>Tiết</a:t>
            </a:r>
            <a:r>
              <a:rPr lang="en-US" sz="3200" b="1" dirty="0" smtClean="0">
                <a:solidFill>
                  <a:schemeClr val="accent3"/>
                </a:solidFill>
                <a:latin typeface="+mj-lt"/>
              </a:rPr>
              <a:t> 11 </a:t>
            </a:r>
            <a:endParaRPr lang="en-US" sz="3200" b="1" dirty="0">
              <a:solidFill>
                <a:schemeClr val="accent3"/>
              </a:solidFill>
              <a:latin typeface="+mj-lt"/>
            </a:endParaRPr>
          </a:p>
        </p:txBody>
      </p:sp>
    </p:spTree>
  </p:cSld>
  <p:clrMapOvr>
    <a:masterClrMapping/>
  </p:clrMapOvr>
  <p:transition advTm="1000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4008382" y="5572780"/>
            <a:ext cx="29258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 các số vô tỉ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3246884"/>
              </p:ext>
            </p:extLst>
          </p:nvPr>
        </p:nvGraphicFramePr>
        <p:xfrm>
          <a:off x="281609" y="5562600"/>
          <a:ext cx="3604592" cy="609600"/>
        </p:xfrm>
        <a:graphic>
          <a:graphicData uri="http://schemas.openxmlformats.org/presentationml/2006/ole">
            <p:oleObj spid="_x0000_s15633" name="Equation" r:id="rId3" imgW="1104900" imgH="241300" progId="Equation.DSMT4">
              <p:embed/>
            </p:oleObj>
          </a:graphicData>
        </a:graphic>
      </p:graphicFrame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283779" y="1727775"/>
            <a:ext cx="7848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 vô tỉ là số viết </a:t>
            </a:r>
            <a:r>
              <a:rPr lang="vi-VN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 dưới </a:t>
            </a:r>
            <a:r>
              <a:rPr lang="vi-VN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 số thập phân vô hạn không tuần hoàn.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255579" y="685800"/>
            <a:ext cx="190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ng cố</a:t>
            </a:r>
            <a:endParaRPr lang="en-US" sz="32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329792" y="24825"/>
            <a:ext cx="6458819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vô tỉ - Khái niệm về căn bậc hai</a:t>
            </a:r>
            <a:endParaRPr lang="en-US" sz="3200" b="1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6421" y="3306762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vi-VN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ái niệm về căn bậc hai</a:t>
            </a: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44669" y="1143000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</a:t>
            </a: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36"/>
          <p:cNvSpPr txBox="1">
            <a:spLocks noChangeArrowheads="1"/>
          </p:cNvSpPr>
          <p:nvPr/>
        </p:nvSpPr>
        <p:spPr bwMode="auto">
          <a:xfrm>
            <a:off x="228600" y="3877400"/>
            <a:ext cx="85486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ăn bậc hai của một số a không âm </a:t>
            </a:r>
            <a:r>
              <a:rPr lang="vi-VN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a ≥ 0)</a:t>
            </a:r>
            <a:r>
              <a:rPr lang="vi-VN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là số x sao cho x</a:t>
            </a:r>
            <a:r>
              <a:rPr lang="vi-VN" sz="2800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a.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254876" y="4791800"/>
            <a:ext cx="8548688" cy="542200"/>
            <a:chOff x="254876" y="2667000"/>
            <a:chExt cx="8548688" cy="542200"/>
          </a:xfrm>
        </p:grpSpPr>
        <p:sp>
          <p:nvSpPr>
            <p:cNvPr id="30" name="Text Box 36"/>
            <p:cNvSpPr txBox="1">
              <a:spLocks noChangeArrowheads="1"/>
            </p:cNvSpPr>
            <p:nvPr/>
          </p:nvSpPr>
          <p:spPr bwMode="auto">
            <a:xfrm>
              <a:off x="254876" y="2685980"/>
              <a:ext cx="854868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ăn bậc </a:t>
              </a:r>
              <a:r>
                <a:rPr 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ai </a:t>
              </a:r>
              <a:r>
                <a:rPr lang="en-US" sz="28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ủa a (a</a:t>
              </a:r>
              <a:r>
                <a:rPr lang="en-US" sz="280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≥ </a:t>
              </a:r>
              <a:r>
                <a:rPr lang="en-US" sz="2800" i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0) là        và   </a:t>
              </a:r>
              <a:endPara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412382282"/>
                </p:ext>
              </p:extLst>
            </p:nvPr>
          </p:nvGraphicFramePr>
          <p:xfrm>
            <a:off x="4267200" y="2667000"/>
            <a:ext cx="547688" cy="517968"/>
          </p:xfrm>
          <a:graphic>
            <a:graphicData uri="http://schemas.openxmlformats.org/presentationml/2006/ole">
              <p:oleObj spid="_x0000_s15634" name="Equation" r:id="rId4" imgW="241300" imgH="228600" progId="Equation.DSMT4">
                <p:embed/>
              </p:oleObj>
            </a:graphicData>
          </a:graphic>
        </p:graphicFrame>
        <p:graphicFrame>
          <p:nvGraphicFramePr>
            <p:cNvPr id="3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816515971"/>
                </p:ext>
              </p:extLst>
            </p:nvPr>
          </p:nvGraphicFramePr>
          <p:xfrm>
            <a:off x="5410200" y="2685980"/>
            <a:ext cx="730250" cy="504825"/>
          </p:xfrm>
          <a:graphic>
            <a:graphicData uri="http://schemas.openxmlformats.org/presentationml/2006/ole">
              <p:oleObj spid="_x0000_s15635" name="Equation" r:id="rId5" imgW="330200" imgH="228600" progId="Equation.DSMT4">
                <p:embed/>
              </p:oleObj>
            </a:graphicData>
          </a:graphic>
        </p:graphicFrame>
      </p:grp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304800" y="2743200"/>
            <a:ext cx="495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í hiệu tập hợp các số vô tỉ: </a:t>
            </a: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2" grpId="0"/>
      <p:bldP spid="16" grpId="0"/>
      <p:bldP spid="18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59608526"/>
              </p:ext>
            </p:extLst>
          </p:nvPr>
        </p:nvGraphicFramePr>
        <p:xfrm>
          <a:off x="5652150" y="1105036"/>
          <a:ext cx="1053450" cy="571363"/>
        </p:xfrm>
        <a:graphic>
          <a:graphicData uri="http://schemas.openxmlformats.org/presentationml/2006/ole">
            <p:oleObj spid="_x0000_s27730" name="Equation" r:id="rId3" imgW="444240" imgH="241200" progId="Equation.DSMT4">
              <p:embed/>
            </p:oleObj>
          </a:graphicData>
        </a:graphic>
      </p:graphicFrame>
      <p:sp>
        <p:nvSpPr>
          <p:cNvPr id="25609" name="Rectangle 24"/>
          <p:cNvSpPr>
            <a:spLocks noChangeArrowheads="1"/>
          </p:cNvSpPr>
          <p:nvPr/>
        </p:nvSpPr>
        <p:spPr bwMode="auto">
          <a:xfrm>
            <a:off x="76200" y="1157287"/>
            <a:ext cx="139382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82</a:t>
            </a:r>
            <a:endParaRPr lang="en-US" sz="3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0" name="Rectangle 26"/>
          <p:cNvSpPr>
            <a:spLocks noChangeArrowheads="1"/>
          </p:cNvSpPr>
          <p:nvPr/>
        </p:nvSpPr>
        <p:spPr bwMode="auto">
          <a:xfrm>
            <a:off x="1470025" y="1132820"/>
            <a:ext cx="184377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3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:</a:t>
            </a:r>
            <a:endParaRPr lang="en-US" sz="3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1" name="Rectangle 28"/>
          <p:cNvSpPr>
            <a:spLocks noChangeArrowheads="1"/>
          </p:cNvSpPr>
          <p:nvPr/>
        </p:nvSpPr>
        <p:spPr bwMode="auto">
          <a:xfrm>
            <a:off x="3429000" y="1132820"/>
            <a:ext cx="278512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ì 2</a:t>
            </a:r>
            <a:r>
              <a:rPr lang="en-US" sz="3000" baseline="30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4 nên</a:t>
            </a:r>
            <a:endParaRPr lang="en-US" sz="3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329792" y="24825"/>
            <a:ext cx="6458819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vô tỉ - Khái niệm về căn bậc hai</a:t>
            </a:r>
            <a:endParaRPr lang="en-US" sz="3200" b="1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57994" y="2009775"/>
            <a:ext cx="4566406" cy="601623"/>
            <a:chOff x="157994" y="2009775"/>
            <a:chExt cx="4566406" cy="601623"/>
          </a:xfrm>
        </p:grpSpPr>
        <p:sp>
          <p:nvSpPr>
            <p:cNvPr id="13" name="Rectangle 28"/>
            <p:cNvSpPr>
              <a:spLocks noChangeArrowheads="1"/>
            </p:cNvSpPr>
            <p:nvPr/>
          </p:nvSpPr>
          <p:spPr bwMode="auto">
            <a:xfrm>
              <a:off x="157994" y="2057400"/>
              <a:ext cx="3271006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/  Vì 5</a:t>
              </a:r>
              <a:r>
                <a:rPr lang="en-US" sz="3000" baseline="30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= .....  nên</a:t>
              </a:r>
              <a:endParaRPr lang="en-US" sz="3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71185553"/>
                </p:ext>
              </p:extLst>
            </p:nvPr>
          </p:nvGraphicFramePr>
          <p:xfrm>
            <a:off x="3368675" y="2009775"/>
            <a:ext cx="1355725" cy="571500"/>
          </p:xfrm>
          <a:graphic>
            <a:graphicData uri="http://schemas.openxmlformats.org/presentationml/2006/ole">
              <p:oleObj spid="_x0000_s27731" name="Equation" r:id="rId4" imgW="571320" imgH="241200" progId="Equation.DSMT4">
                <p:embed/>
              </p:oleObj>
            </a:graphicData>
          </a:graphic>
        </p:graphicFrame>
      </p:grpSp>
      <p:sp>
        <p:nvSpPr>
          <p:cNvPr id="16" name="Rectangle 28"/>
          <p:cNvSpPr>
            <a:spLocks noChangeArrowheads="1"/>
          </p:cNvSpPr>
          <p:nvPr/>
        </p:nvSpPr>
        <p:spPr bwMode="auto">
          <a:xfrm>
            <a:off x="136972" y="2819400"/>
            <a:ext cx="496842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/  Vì 7</a:t>
            </a:r>
            <a:r>
              <a:rPr lang="en-US" sz="3000" baseline="30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....</a:t>
            </a:r>
            <a:r>
              <a:rPr lang="en-US" sz="3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49 nên    ......  = 7</a:t>
            </a:r>
            <a:endParaRPr lang="en-US" sz="3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98765" y="3733800"/>
            <a:ext cx="4719298" cy="593685"/>
            <a:chOff x="98765" y="5218113"/>
            <a:chExt cx="4719298" cy="593685"/>
          </a:xfrm>
        </p:grpSpPr>
        <p:sp>
          <p:nvSpPr>
            <p:cNvPr id="17" name="Rectangle 28"/>
            <p:cNvSpPr>
              <a:spLocks noChangeArrowheads="1"/>
            </p:cNvSpPr>
            <p:nvPr/>
          </p:nvSpPr>
          <p:spPr bwMode="auto">
            <a:xfrm>
              <a:off x="98765" y="5257800"/>
              <a:ext cx="3482636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/  Vì 1</a:t>
              </a:r>
              <a:r>
                <a:rPr lang="en-US" sz="3000" baseline="30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= 1    nên </a:t>
              </a:r>
              <a:endParaRPr lang="en-US" sz="3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247419600"/>
                </p:ext>
              </p:extLst>
            </p:nvPr>
          </p:nvGraphicFramePr>
          <p:xfrm>
            <a:off x="3733800" y="5218113"/>
            <a:ext cx="1084263" cy="571500"/>
          </p:xfrm>
          <a:graphic>
            <a:graphicData uri="http://schemas.openxmlformats.org/presentationml/2006/ole">
              <p:oleObj spid="_x0000_s27732" name="Equation" r:id="rId5" imgW="457200" imgH="241200" progId="Equation.DSMT4">
                <p:embed/>
              </p:oleObj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183932" y="1996966"/>
            <a:ext cx="4579938" cy="601296"/>
            <a:chOff x="152400" y="1600200"/>
            <a:chExt cx="4579938" cy="601296"/>
          </a:xfrm>
        </p:grpSpPr>
        <p:sp>
          <p:nvSpPr>
            <p:cNvPr id="22" name="Rectangle 28"/>
            <p:cNvSpPr>
              <a:spLocks noChangeArrowheads="1"/>
            </p:cNvSpPr>
            <p:nvPr/>
          </p:nvSpPr>
          <p:spPr bwMode="auto">
            <a:xfrm>
              <a:off x="152400" y="1647498"/>
              <a:ext cx="3271006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/  Vì 5</a:t>
              </a:r>
              <a:r>
                <a:rPr lang="en-US" sz="3000" baseline="30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=  </a:t>
              </a:r>
              <a:r>
                <a:rPr lang="en-US" sz="300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25</a:t>
              </a:r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nên</a:t>
              </a:r>
              <a:endParaRPr lang="en-US" sz="3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604740442"/>
                </p:ext>
              </p:extLst>
            </p:nvPr>
          </p:nvGraphicFramePr>
          <p:xfrm>
            <a:off x="3348038" y="1600200"/>
            <a:ext cx="1384300" cy="571500"/>
          </p:xfrm>
          <a:graphic>
            <a:graphicData uri="http://schemas.openxmlformats.org/presentationml/2006/ole">
              <p:oleObj spid="_x0000_s27733" name="Equation" r:id="rId6" imgW="583920" imgH="241200" progId="Equation.DSMT4">
                <p:embed/>
              </p:oleObj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150111" y="2743200"/>
            <a:ext cx="4968427" cy="665625"/>
            <a:chOff x="118579" y="3276600"/>
            <a:chExt cx="4968427" cy="665625"/>
          </a:xfrm>
        </p:grpSpPr>
        <p:sp>
          <p:nvSpPr>
            <p:cNvPr id="24" name="Rectangle 28"/>
            <p:cNvSpPr>
              <a:spLocks noChangeArrowheads="1"/>
            </p:cNvSpPr>
            <p:nvPr/>
          </p:nvSpPr>
          <p:spPr bwMode="auto">
            <a:xfrm>
              <a:off x="118579" y="3372975"/>
              <a:ext cx="4968427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/  Vì 7</a:t>
              </a:r>
              <a:r>
                <a:rPr lang="en-US" sz="3000" baseline="30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= 49 nên            = 7</a:t>
              </a:r>
              <a:endParaRPr lang="en-US" sz="3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59702935"/>
                </p:ext>
              </p:extLst>
            </p:nvPr>
          </p:nvGraphicFramePr>
          <p:xfrm>
            <a:off x="3313799" y="3276600"/>
            <a:ext cx="948515" cy="665625"/>
          </p:xfrm>
          <a:graphic>
            <a:graphicData uri="http://schemas.openxmlformats.org/presentationml/2006/ole">
              <p:oleObj spid="_x0000_s27734" name="Equation" r:id="rId7" imgW="342720" imgH="241200" progId="Equation.DSMT4">
                <p:embed/>
              </p:oleObj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98765" y="3733800"/>
            <a:ext cx="5006635" cy="593685"/>
            <a:chOff x="98765" y="5218113"/>
            <a:chExt cx="5006635" cy="593685"/>
          </a:xfrm>
        </p:grpSpPr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98765" y="5257800"/>
              <a:ext cx="3482636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/  Vì 1</a:t>
              </a:r>
              <a:r>
                <a:rPr lang="en-US" sz="3000" baseline="30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.....</a:t>
              </a:r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= 1    nên   </a:t>
              </a:r>
              <a:endParaRPr lang="en-US" sz="3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465484413"/>
                </p:ext>
              </p:extLst>
            </p:nvPr>
          </p:nvGraphicFramePr>
          <p:xfrm>
            <a:off x="3721100" y="5218113"/>
            <a:ext cx="1384300" cy="571500"/>
          </p:xfrm>
          <a:graphic>
            <a:graphicData uri="http://schemas.openxmlformats.org/presentationml/2006/ole">
              <p:oleObj spid="_x0000_s27735" name="Equation" r:id="rId8" imgW="583920" imgH="241200" progId="Equation.DSMT4">
                <p:embed/>
              </p:oleObj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98763" y="4648200"/>
            <a:ext cx="5159037" cy="1209675"/>
            <a:chOff x="98763" y="5724525"/>
            <a:chExt cx="5159037" cy="1209675"/>
          </a:xfrm>
        </p:grpSpPr>
        <p:sp>
          <p:nvSpPr>
            <p:cNvPr id="33" name="Rectangle 28"/>
            <p:cNvSpPr>
              <a:spLocks noChangeArrowheads="1"/>
            </p:cNvSpPr>
            <p:nvPr/>
          </p:nvSpPr>
          <p:spPr bwMode="auto">
            <a:xfrm>
              <a:off x="98763" y="6096000"/>
              <a:ext cx="5159037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d/  Vì        = .....    nên  ..... = .....  </a:t>
              </a:r>
              <a:endParaRPr lang="en-US" sz="3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059833503"/>
                </p:ext>
              </p:extLst>
            </p:nvPr>
          </p:nvGraphicFramePr>
          <p:xfrm>
            <a:off x="1066800" y="5724525"/>
            <a:ext cx="881062" cy="1209675"/>
          </p:xfrm>
          <a:graphic>
            <a:graphicData uri="http://schemas.openxmlformats.org/presentationml/2006/ole">
              <p:oleObj spid="_x0000_s27736" name="Equation" r:id="rId9" imgW="342720" imgH="469800" progId="Equation.DSMT4">
                <p:embed/>
              </p:oleObj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3505200" y="457200"/>
            <a:ext cx="16081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  <a:endParaRPr lang="en-US" sz="36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98763" y="4648200"/>
            <a:ext cx="5159037" cy="1219200"/>
            <a:chOff x="98763" y="5715000"/>
            <a:chExt cx="5159037" cy="1219200"/>
          </a:xfrm>
        </p:grpSpPr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41221835"/>
                </p:ext>
              </p:extLst>
            </p:nvPr>
          </p:nvGraphicFramePr>
          <p:xfrm>
            <a:off x="2230660" y="5867400"/>
            <a:ext cx="390525" cy="1012825"/>
          </p:xfrm>
          <a:graphic>
            <a:graphicData uri="http://schemas.openxmlformats.org/presentationml/2006/ole">
              <p:oleObj spid="_x0000_s27737" name="Equation" r:id="rId10" imgW="152280" imgH="393480" progId="Equation.DSMT4">
                <p:embed/>
              </p:oleObj>
            </a:graphicData>
          </a:graphic>
        </p:graphicFrame>
        <p:grpSp>
          <p:nvGrpSpPr>
            <p:cNvPr id="9" name="Group 8"/>
            <p:cNvGrpSpPr/>
            <p:nvPr/>
          </p:nvGrpSpPr>
          <p:grpSpPr>
            <a:xfrm>
              <a:off x="98763" y="5715000"/>
              <a:ext cx="5159037" cy="1219200"/>
              <a:chOff x="98763" y="5715000"/>
              <a:chExt cx="5159037" cy="1219200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98763" y="5724525"/>
                <a:ext cx="5159037" cy="1209675"/>
                <a:chOff x="98763" y="5724525"/>
                <a:chExt cx="5159037" cy="1209675"/>
              </a:xfrm>
            </p:grpSpPr>
            <p:sp>
              <p:nvSpPr>
                <p:cNvPr id="19" name="Rectangle 28"/>
                <p:cNvSpPr>
                  <a:spLocks noChangeArrowheads="1"/>
                </p:cNvSpPr>
                <p:nvPr/>
              </p:nvSpPr>
              <p:spPr bwMode="auto">
                <a:xfrm>
                  <a:off x="98763" y="6096000"/>
                  <a:ext cx="5159037" cy="5539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en-US" sz="300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d/  Vì        =          nên        =  </a:t>
                  </a:r>
                  <a:endParaRPr lang="en-US" sz="3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2395024338"/>
                    </p:ext>
                  </p:extLst>
                </p:nvPr>
              </p:nvGraphicFramePr>
              <p:xfrm>
                <a:off x="1066800" y="5724525"/>
                <a:ext cx="881062" cy="1209675"/>
              </p:xfrm>
              <a:graphic>
                <a:graphicData uri="http://schemas.openxmlformats.org/presentationml/2006/ole">
                  <p:oleObj spid="_x0000_s27738" name="Equation" r:id="rId11" imgW="342720" imgH="469800" progId="Equation.DSMT4">
                    <p:embed/>
                  </p:oleObj>
                </a:graphicData>
              </a:graphic>
            </p:graphicFrame>
          </p:grpSp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4086951019"/>
                  </p:ext>
                </p:extLst>
              </p:nvPr>
            </p:nvGraphicFramePr>
            <p:xfrm>
              <a:off x="3629406" y="5715000"/>
              <a:ext cx="684213" cy="1143000"/>
            </p:xfrm>
            <a:graphic>
              <a:graphicData uri="http://schemas.openxmlformats.org/presentationml/2006/ole">
                <p:oleObj spid="_x0000_s27739" name="Equation" r:id="rId12" imgW="266400" imgH="444240" progId="Equation.DSMT4">
                  <p:embed/>
                </p:oleObj>
              </a:graphicData>
            </a:graphic>
          </p:graphicFrame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322127145"/>
                  </p:ext>
                </p:extLst>
              </p:nvPr>
            </p:nvGraphicFramePr>
            <p:xfrm>
              <a:off x="4724400" y="5867400"/>
              <a:ext cx="392112" cy="1012825"/>
            </p:xfrm>
            <a:graphic>
              <a:graphicData uri="http://schemas.openxmlformats.org/presentationml/2006/ole">
                <p:oleObj spid="_x0000_s27740" name="Equation" r:id="rId13" imgW="152280" imgH="393480" progId="Equation.DSMT4">
                  <p:embed/>
                </p:oleObj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xmlns="" val="40613709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12341306"/>
              </p:ext>
            </p:extLst>
          </p:nvPr>
        </p:nvGraphicFramePr>
        <p:xfrm>
          <a:off x="197313" y="2286000"/>
          <a:ext cx="8718087" cy="1066800"/>
        </p:xfrm>
        <a:graphic>
          <a:graphicData uri="http://schemas.openxmlformats.org/presentationml/2006/ole">
            <p:oleObj spid="_x0000_s25916" name="Equation" r:id="rId3" imgW="3632200" imgH="444500" progId="Equation.DSMT4">
              <p:embed/>
            </p:oleObj>
          </a:graphicData>
        </a:graphic>
      </p:graphicFrame>
      <p:graphicFrame>
        <p:nvGraphicFramePr>
          <p:cNvPr id="2560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37355025"/>
              </p:ext>
            </p:extLst>
          </p:nvPr>
        </p:nvGraphicFramePr>
        <p:xfrm>
          <a:off x="2351088" y="1027759"/>
          <a:ext cx="6640512" cy="705792"/>
        </p:xfrm>
        <a:graphic>
          <a:graphicData uri="http://schemas.openxmlformats.org/presentationml/2006/ole">
            <p:oleObj spid="_x0000_s25917" name="Equation" r:id="rId4" imgW="2628900" imgH="279400" progId="Equation.DSMT4">
              <p:embed/>
            </p:oleObj>
          </a:graphicData>
        </a:graphic>
      </p:graphicFrame>
      <p:graphicFrame>
        <p:nvGraphicFramePr>
          <p:cNvPr id="368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63490456"/>
              </p:ext>
            </p:extLst>
          </p:nvPr>
        </p:nvGraphicFramePr>
        <p:xfrm>
          <a:off x="273050" y="3657600"/>
          <a:ext cx="1842816" cy="673100"/>
        </p:xfrm>
        <a:graphic>
          <a:graphicData uri="http://schemas.openxmlformats.org/presentationml/2006/ole">
            <p:oleObj spid="_x0000_s25918" name="Equation" r:id="rId5" imgW="660240" imgH="241200" progId="Equation.DSMT4">
              <p:embed/>
            </p:oleObj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41256796"/>
              </p:ext>
            </p:extLst>
          </p:nvPr>
        </p:nvGraphicFramePr>
        <p:xfrm>
          <a:off x="5389562" y="3962400"/>
          <a:ext cx="2448531" cy="646113"/>
        </p:xfrm>
        <a:graphic>
          <a:graphicData uri="http://schemas.openxmlformats.org/presentationml/2006/ole">
            <p:oleObj spid="_x0000_s25919" name="Equation" r:id="rId6" imgW="914400" imgH="241200" progId="Equation.DSMT4">
              <p:embed/>
            </p:oleObj>
          </a:graphicData>
        </a:graphic>
      </p:graphicFrame>
      <p:graphicFrame>
        <p:nvGraphicFramePr>
          <p:cNvPr id="368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52798938"/>
              </p:ext>
            </p:extLst>
          </p:nvPr>
        </p:nvGraphicFramePr>
        <p:xfrm>
          <a:off x="162754" y="4648200"/>
          <a:ext cx="1797765" cy="1143000"/>
        </p:xfrm>
        <a:graphic>
          <a:graphicData uri="http://schemas.openxmlformats.org/presentationml/2006/ole">
            <p:oleObj spid="_x0000_s25920" name="Equation" r:id="rId7" imgW="698400" imgH="444240" progId="Equation.DSMT4">
              <p:embed/>
            </p:oleObj>
          </a:graphicData>
        </a:graphic>
      </p:graphicFrame>
      <p:graphicFrame>
        <p:nvGraphicFramePr>
          <p:cNvPr id="368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25237249"/>
              </p:ext>
            </p:extLst>
          </p:nvPr>
        </p:nvGraphicFramePr>
        <p:xfrm>
          <a:off x="5383213" y="4876800"/>
          <a:ext cx="2102408" cy="838200"/>
        </p:xfrm>
        <a:graphic>
          <a:graphicData uri="http://schemas.openxmlformats.org/presentationml/2006/ole">
            <p:oleObj spid="_x0000_s25921" name="Equation" r:id="rId8" imgW="672840" imgH="266400" progId="Equation.DSMT4">
              <p:embed/>
            </p:oleObj>
          </a:graphicData>
        </a:graphic>
      </p:graphicFrame>
      <p:graphicFrame>
        <p:nvGraphicFramePr>
          <p:cNvPr id="368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66897281"/>
              </p:ext>
            </p:extLst>
          </p:nvPr>
        </p:nvGraphicFramePr>
        <p:xfrm>
          <a:off x="2019901" y="5943600"/>
          <a:ext cx="3390299" cy="838200"/>
        </p:xfrm>
        <a:graphic>
          <a:graphicData uri="http://schemas.openxmlformats.org/presentationml/2006/ole">
            <p:oleObj spid="_x0000_s25922" name="Equation" r:id="rId9" imgW="1130040" imgH="279360" progId="Equation.DSMT4">
              <p:embed/>
            </p:oleObj>
          </a:graphicData>
        </a:graphic>
      </p:graphicFrame>
      <p:sp>
        <p:nvSpPr>
          <p:cNvPr id="25609" name="Rectangle 24"/>
          <p:cNvSpPr>
            <a:spLocks noChangeArrowheads="1"/>
          </p:cNvSpPr>
          <p:nvPr/>
        </p:nvSpPr>
        <p:spPr bwMode="auto">
          <a:xfrm>
            <a:off x="76200" y="1157287"/>
            <a:ext cx="139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83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0" name="Rectangle 26"/>
          <p:cNvSpPr>
            <a:spLocks noChangeArrowheads="1"/>
          </p:cNvSpPr>
          <p:nvPr/>
        </p:nvSpPr>
        <p:spPr bwMode="auto">
          <a:xfrm>
            <a:off x="942975" y="1828800"/>
            <a:ext cx="29835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 hãy tính: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1" name="Rectangle 28"/>
          <p:cNvSpPr>
            <a:spLocks noChangeArrowheads="1"/>
          </p:cNvSpPr>
          <p:nvPr/>
        </p:nvSpPr>
        <p:spPr bwMode="auto">
          <a:xfrm>
            <a:off x="1465263" y="1157288"/>
            <a:ext cx="9659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329792" y="24825"/>
            <a:ext cx="6458819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vô tỉ - Khái niệm về căn bậc hai</a:t>
            </a:r>
            <a:endParaRPr lang="en-US" sz="3200" b="1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5943600" y="2362200"/>
            <a:ext cx="1299942" cy="609600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92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80407393"/>
              </p:ext>
            </p:extLst>
          </p:nvPr>
        </p:nvGraphicFramePr>
        <p:xfrm>
          <a:off x="1219200" y="3268663"/>
          <a:ext cx="5781675" cy="617537"/>
        </p:xfrm>
        <a:graphic>
          <a:graphicData uri="http://schemas.openxmlformats.org/presentationml/2006/ole">
            <p:oleObj spid="_x0000_s21654" name="Equation" r:id="rId3" imgW="2616120" imgH="27936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115888" y="815269"/>
            <a:ext cx="1484312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lvl="0" indent="-609600">
              <a:lnSpc>
                <a:spcPct val="90000"/>
              </a:lnSpc>
              <a:spcBef>
                <a:spcPct val="20000"/>
              </a:spcBef>
            </a:pPr>
            <a:r>
              <a:rPr lang="en-US" sz="2800" kern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ài 84</a:t>
            </a:r>
            <a:endParaRPr lang="en-US" sz="2800" ker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28800" y="762000"/>
            <a:ext cx="54959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 chọn câu trả lời đúng.</a:t>
            </a:r>
          </a:p>
        </p:txBody>
      </p:sp>
      <p:sp>
        <p:nvSpPr>
          <p:cNvPr id="19" name="Rectangle 13"/>
          <p:cNvSpPr txBox="1">
            <a:spLocks noChangeArrowheads="1"/>
          </p:cNvSpPr>
          <p:nvPr/>
        </p:nvSpPr>
        <p:spPr bwMode="auto">
          <a:xfrm>
            <a:off x="76200" y="2438400"/>
            <a:ext cx="85344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 cmpd="sng">
                <a:solidFill>
                  <a:srgbClr val="CC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2;               B. 4 ;                 C. 8 ;          D. 16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0" y="1577269"/>
            <a:ext cx="5906946" cy="632531"/>
            <a:chOff x="0" y="1371600"/>
            <a:chExt cx="5906946" cy="632531"/>
          </a:xfrm>
        </p:grpSpPr>
        <p:graphicFrame>
          <p:nvGraphicFramePr>
            <p:cNvPr id="2151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03982487"/>
                </p:ext>
              </p:extLst>
            </p:nvPr>
          </p:nvGraphicFramePr>
          <p:xfrm>
            <a:off x="1066800" y="1371600"/>
            <a:ext cx="702647" cy="619125"/>
          </p:xfrm>
          <a:graphic>
            <a:graphicData uri="http://schemas.openxmlformats.org/presentationml/2006/ole">
              <p:oleObj spid="_x0000_s21655" name="Equation" r:id="rId4" imgW="241300" imgH="228600" progId="Equation.DSMT4">
                <p:embed/>
              </p:oleObj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0" y="1524000"/>
              <a:ext cx="5906946" cy="4801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lvl="0" indent="-609600">
                <a:lnSpc>
                  <a:spcPct val="90000"/>
                </a:lnSpc>
              </a:pPr>
              <a:r>
                <a:rPr lang="en-US" sz="28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en-US" sz="280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Nếu        </a:t>
              </a:r>
              <a:r>
                <a:rPr lang="en-US" sz="28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= 2 </a:t>
              </a:r>
              <a:r>
                <a:rPr lang="en-US" sz="280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thì    </a:t>
              </a:r>
              <a:r>
                <a:rPr lang="en-US" sz="28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baseline="300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sz="280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bằng:</a:t>
              </a:r>
              <a:endPara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Rectangle 20"/>
          <p:cNvSpPr/>
          <p:nvPr/>
        </p:nvSpPr>
        <p:spPr>
          <a:xfrm>
            <a:off x="1329792" y="24825"/>
            <a:ext cx="6458819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vô tỉ - Khái niệm về căn bậc hai</a:t>
            </a:r>
            <a:endParaRPr lang="en-US" sz="3200" b="1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79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7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7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209800"/>
            <a:ext cx="7315200" cy="1143000"/>
          </a:xfrm>
        </p:spPr>
        <p:txBody>
          <a:bodyPr/>
          <a:lstStyle/>
          <a:p>
            <a:r>
              <a:rPr lang="en-US" dirty="0" err="1" smtClean="0">
                <a:solidFill>
                  <a:srgbClr val="FFFF00"/>
                </a:solidFill>
              </a:rPr>
              <a:t>Số</a:t>
            </a:r>
            <a:r>
              <a:rPr lang="en-US" dirty="0" smtClean="0">
                <a:solidFill>
                  <a:srgbClr val="FFFF00"/>
                </a:solidFill>
              </a:rPr>
              <a:t> S = 3,141.... </a:t>
            </a:r>
            <a:r>
              <a:rPr lang="en-US" dirty="0" err="1" smtClean="0">
                <a:solidFill>
                  <a:srgbClr val="FFFF00"/>
                </a:solidFill>
              </a:rPr>
              <a:t>có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phả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là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số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hữu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tỉ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không</a:t>
            </a:r>
            <a:r>
              <a:rPr lang="en-US" dirty="0" smtClean="0">
                <a:solidFill>
                  <a:srgbClr val="FFFF00"/>
                </a:solidFill>
              </a:rPr>
              <a:t>?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588084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44669" y="786825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</a:t>
            </a: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152400" y="1614487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toán</a:t>
            </a:r>
            <a:endParaRPr lang="en-US" sz="2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601" name="Group 25"/>
          <p:cNvGrpSpPr>
            <a:grpSpLocks/>
          </p:cNvGrpSpPr>
          <p:nvPr/>
        </p:nvGrpSpPr>
        <p:grpSpPr bwMode="auto">
          <a:xfrm>
            <a:off x="5410200" y="1676400"/>
            <a:ext cx="3995738" cy="3459163"/>
            <a:chOff x="3408" y="1440"/>
            <a:chExt cx="2517" cy="2179"/>
          </a:xfrm>
        </p:grpSpPr>
        <p:sp>
          <p:nvSpPr>
            <p:cNvPr id="7175" name="AutoShape 6"/>
            <p:cNvSpPr>
              <a:spLocks noChangeArrowheads="1"/>
            </p:cNvSpPr>
            <p:nvPr/>
          </p:nvSpPr>
          <p:spPr bwMode="auto">
            <a:xfrm rot="5400000">
              <a:off x="3789" y="1642"/>
              <a:ext cx="864" cy="864"/>
            </a:xfrm>
            <a:prstGeom prst="rtTriangl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6" name="AutoShape 7"/>
            <p:cNvSpPr>
              <a:spLocks noChangeArrowheads="1"/>
            </p:cNvSpPr>
            <p:nvPr/>
          </p:nvSpPr>
          <p:spPr bwMode="auto">
            <a:xfrm rot="-5400000">
              <a:off x="3785" y="1642"/>
              <a:ext cx="864" cy="864"/>
            </a:xfrm>
            <a:prstGeom prst="rtTriangl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7" name="AutoShape 8"/>
            <p:cNvSpPr>
              <a:spLocks noChangeArrowheads="1"/>
            </p:cNvSpPr>
            <p:nvPr/>
          </p:nvSpPr>
          <p:spPr bwMode="auto">
            <a:xfrm rot="5400000">
              <a:off x="4652" y="2506"/>
              <a:ext cx="864" cy="864"/>
            </a:xfrm>
            <a:prstGeom prst="rtTriangl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" name="AutoShape 9"/>
            <p:cNvSpPr>
              <a:spLocks noChangeArrowheads="1"/>
            </p:cNvSpPr>
            <p:nvPr/>
          </p:nvSpPr>
          <p:spPr bwMode="auto">
            <a:xfrm>
              <a:off x="4653" y="1642"/>
              <a:ext cx="864" cy="864"/>
            </a:xfrm>
            <a:prstGeom prst="rtTriangl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9" name="AutoShape 10"/>
            <p:cNvSpPr>
              <a:spLocks noChangeArrowheads="1"/>
            </p:cNvSpPr>
            <p:nvPr/>
          </p:nvSpPr>
          <p:spPr bwMode="auto">
            <a:xfrm rot="10800000">
              <a:off x="3789" y="2506"/>
              <a:ext cx="864" cy="864"/>
            </a:xfrm>
            <a:prstGeom prst="rtTriangl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/>
              <a:endParaRPr lang="en-US" sz="1800">
                <a:latin typeface="Arial" charset="0"/>
              </a:endParaRPr>
            </a:p>
          </p:txBody>
        </p:sp>
        <p:grpSp>
          <p:nvGrpSpPr>
            <p:cNvPr id="7180" name="Group 13"/>
            <p:cNvGrpSpPr>
              <a:grpSpLocks/>
            </p:cNvGrpSpPr>
            <p:nvPr/>
          </p:nvGrpSpPr>
          <p:grpSpPr bwMode="auto">
            <a:xfrm>
              <a:off x="3525" y="1440"/>
              <a:ext cx="2400" cy="2179"/>
              <a:chOff x="3312" y="1104"/>
              <a:chExt cx="2400" cy="2179"/>
            </a:xfrm>
          </p:grpSpPr>
          <p:sp>
            <p:nvSpPr>
              <p:cNvPr id="7183" name="Text Box 14"/>
              <p:cNvSpPr txBox="1">
                <a:spLocks noChangeArrowheads="1"/>
              </p:cNvSpPr>
              <p:nvPr/>
            </p:nvSpPr>
            <p:spPr bwMode="auto">
              <a:xfrm>
                <a:off x="4272" y="2160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dirty="0">
                    <a:solidFill>
                      <a:schemeClr val="bg1"/>
                    </a:solidFill>
                  </a:rPr>
                  <a:t>E</a:t>
                </a:r>
              </a:p>
            </p:txBody>
          </p:sp>
          <p:grpSp>
            <p:nvGrpSpPr>
              <p:cNvPr id="7184" name="Group 15"/>
              <p:cNvGrpSpPr>
                <a:grpSpLocks/>
              </p:cNvGrpSpPr>
              <p:nvPr/>
            </p:nvGrpSpPr>
            <p:grpSpPr bwMode="auto">
              <a:xfrm>
                <a:off x="3312" y="1104"/>
                <a:ext cx="2400" cy="2179"/>
                <a:chOff x="3312" y="1104"/>
                <a:chExt cx="2400" cy="2179"/>
              </a:xfrm>
            </p:grpSpPr>
            <p:sp>
              <p:nvSpPr>
                <p:cNvPr id="7185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312" y="1974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>
                      <a:solidFill>
                        <a:schemeClr val="bg1"/>
                      </a:solidFill>
                    </a:rPr>
                    <a:t>A</a:t>
                  </a:r>
                </a:p>
              </p:txBody>
            </p:sp>
            <p:sp>
              <p:nvSpPr>
                <p:cNvPr id="7186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5328" y="2016"/>
                  <a:ext cx="38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>
                      <a:solidFill>
                        <a:schemeClr val="bg1"/>
                      </a:solidFill>
                    </a:rPr>
                    <a:t>C</a:t>
                  </a:r>
                </a:p>
              </p:txBody>
            </p:sp>
            <p:sp>
              <p:nvSpPr>
                <p:cNvPr id="7187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455" y="1104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>
                      <a:solidFill>
                        <a:schemeClr val="bg1"/>
                      </a:solidFill>
                    </a:rPr>
                    <a:t>B</a:t>
                  </a:r>
                </a:p>
              </p:txBody>
            </p:sp>
            <p:sp>
              <p:nvSpPr>
                <p:cNvPr id="7188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360" y="1143"/>
                  <a:ext cx="3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 dirty="0">
                      <a:solidFill>
                        <a:schemeClr val="bg1"/>
                      </a:solidFill>
                    </a:rPr>
                    <a:t>F</a:t>
                  </a:r>
                </a:p>
              </p:txBody>
            </p:sp>
            <p:sp>
              <p:nvSpPr>
                <p:cNvPr id="7189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368" y="3033"/>
                  <a:ext cx="38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>
                      <a:solidFill>
                        <a:schemeClr val="bg1"/>
                      </a:solidFill>
                    </a:rPr>
                    <a:t>D</a:t>
                  </a:r>
                </a:p>
              </p:txBody>
            </p:sp>
          </p:grpSp>
        </p:grpSp>
        <p:sp>
          <p:nvSpPr>
            <p:cNvPr id="7182" name="Text Box 22"/>
            <p:cNvSpPr txBox="1">
              <a:spLocks noChangeArrowheads="1"/>
            </p:cNvSpPr>
            <p:nvPr/>
          </p:nvSpPr>
          <p:spPr bwMode="auto">
            <a:xfrm>
              <a:off x="3408" y="1870"/>
              <a:ext cx="4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chemeClr val="bg1"/>
                  </a:solidFill>
                </a:rPr>
                <a:t>1m</a:t>
              </a:r>
            </a:p>
          </p:txBody>
        </p:sp>
      </p:grp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76200" y="2377857"/>
            <a:ext cx="502920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 vuông </a:t>
            </a:r>
            <a:r>
              <a:rPr lang="vi-V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vi-V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vi-V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 cạnh bằng 1m, hình vuông ABCD có cạnh AB là một </a:t>
            </a:r>
            <a:r>
              <a:rPr lang="vi-V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 </a:t>
            </a:r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éo của hình vuông </a:t>
            </a:r>
            <a:r>
              <a:rPr lang="vi-V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vi-V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vi-V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a)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BCD;</a:t>
            </a:r>
          </a:p>
          <a:p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b) Tính độ dài đưuờng chéo AB </a:t>
            </a:r>
          </a:p>
        </p:txBody>
      </p:sp>
      <p:sp>
        <p:nvSpPr>
          <p:cNvPr id="22" name="TextBox 21"/>
          <p:cNvSpPr txBox="1"/>
          <p:nvPr/>
        </p:nvSpPr>
        <p:spPr>
          <a:xfrm rot="18813879">
            <a:off x="6477457" y="2525455"/>
            <a:ext cx="726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accent3"/>
                </a:solidFill>
              </a:rPr>
              <a:t>x=?</a:t>
            </a:r>
            <a:endParaRPr lang="en-US" sz="2800">
              <a:solidFill>
                <a:schemeClr val="accent3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997169" y="24825"/>
            <a:ext cx="7124066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cs typeface="+mn-cs"/>
              </a:rPr>
              <a:t>Số vô tỉ - Khái niệm về căn bậc hai</a:t>
            </a:r>
            <a:endParaRPr lang="en-US" sz="3200" b="1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n-lt"/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7" grpId="0"/>
      <p:bldP spid="24599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962400" y="1524000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x1=1(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7150" y="3362980"/>
            <a:ext cx="12726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B </a:t>
            </a:r>
            <a:r>
              <a:rPr lang="en-US" sz="2800" baseline="30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 </a:t>
            </a: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5633" name="Rectangle 33"/>
          <p:cNvSpPr>
            <a:spLocks noChangeArrowheads="1"/>
          </p:cNvSpPr>
          <p:nvPr/>
        </p:nvSpPr>
        <p:spPr bwMode="auto">
          <a:xfrm>
            <a:off x="4038600" y="2073166"/>
            <a:ext cx="1923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.1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2 (m</a:t>
            </a:r>
            <a:r>
              <a:rPr lang="en-US" sz="2800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en-US" sz="2800" baseline="3000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8207" name="Group 64"/>
          <p:cNvGrpSpPr>
            <a:grpSpLocks/>
          </p:cNvGrpSpPr>
          <p:nvPr/>
        </p:nvGrpSpPr>
        <p:grpSpPr bwMode="auto">
          <a:xfrm>
            <a:off x="5943601" y="457200"/>
            <a:ext cx="3505199" cy="3286164"/>
            <a:chOff x="3621" y="844"/>
            <a:chExt cx="2400" cy="2196"/>
          </a:xfrm>
        </p:grpSpPr>
        <p:sp>
          <p:nvSpPr>
            <p:cNvPr id="8208" name="AutoShape 49"/>
            <p:cNvSpPr>
              <a:spLocks noChangeArrowheads="1"/>
            </p:cNvSpPr>
            <p:nvPr/>
          </p:nvSpPr>
          <p:spPr bwMode="auto">
            <a:xfrm rot="5400000">
              <a:off x="3885" y="1046"/>
              <a:ext cx="864" cy="864"/>
            </a:xfrm>
            <a:prstGeom prst="rtTriangl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09" name="AutoShape 50"/>
            <p:cNvSpPr>
              <a:spLocks noChangeArrowheads="1"/>
            </p:cNvSpPr>
            <p:nvPr/>
          </p:nvSpPr>
          <p:spPr bwMode="auto">
            <a:xfrm rot="-5400000">
              <a:off x="3881" y="1046"/>
              <a:ext cx="864" cy="864"/>
            </a:xfrm>
            <a:prstGeom prst="rtTriangl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10" name="AutoShape 51"/>
            <p:cNvSpPr>
              <a:spLocks noChangeArrowheads="1"/>
            </p:cNvSpPr>
            <p:nvPr/>
          </p:nvSpPr>
          <p:spPr bwMode="auto">
            <a:xfrm rot="5400000">
              <a:off x="4748" y="1910"/>
              <a:ext cx="864" cy="864"/>
            </a:xfrm>
            <a:prstGeom prst="rtTriangl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11" name="AutoShape 52"/>
            <p:cNvSpPr>
              <a:spLocks noChangeArrowheads="1"/>
            </p:cNvSpPr>
            <p:nvPr/>
          </p:nvSpPr>
          <p:spPr bwMode="auto">
            <a:xfrm>
              <a:off x="4749" y="1046"/>
              <a:ext cx="864" cy="864"/>
            </a:xfrm>
            <a:prstGeom prst="rtTriangl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12" name="AutoShape 53"/>
            <p:cNvSpPr>
              <a:spLocks noChangeArrowheads="1"/>
            </p:cNvSpPr>
            <p:nvPr/>
          </p:nvSpPr>
          <p:spPr bwMode="auto">
            <a:xfrm rot="10800000">
              <a:off x="3885" y="1910"/>
              <a:ext cx="864" cy="864"/>
            </a:xfrm>
            <a:prstGeom prst="rtTriangl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/>
              <a:endParaRPr lang="en-US" sz="18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8213" name="Group 54"/>
            <p:cNvGrpSpPr>
              <a:grpSpLocks/>
            </p:cNvGrpSpPr>
            <p:nvPr/>
          </p:nvGrpSpPr>
          <p:grpSpPr bwMode="auto">
            <a:xfrm>
              <a:off x="3621" y="844"/>
              <a:ext cx="2400" cy="2196"/>
              <a:chOff x="3312" y="1104"/>
              <a:chExt cx="2400" cy="2196"/>
            </a:xfrm>
          </p:grpSpPr>
          <p:sp>
            <p:nvSpPr>
              <p:cNvPr id="8216" name="Text Box 55"/>
              <p:cNvSpPr txBox="1">
                <a:spLocks noChangeArrowheads="1"/>
              </p:cNvSpPr>
              <p:nvPr/>
            </p:nvSpPr>
            <p:spPr bwMode="auto">
              <a:xfrm>
                <a:off x="4272" y="2160"/>
                <a:ext cx="288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</p:txBody>
          </p:sp>
          <p:grpSp>
            <p:nvGrpSpPr>
              <p:cNvPr id="8217" name="Group 56"/>
              <p:cNvGrpSpPr>
                <a:grpSpLocks/>
              </p:cNvGrpSpPr>
              <p:nvPr/>
            </p:nvGrpSpPr>
            <p:grpSpPr bwMode="auto">
              <a:xfrm>
                <a:off x="3312" y="1104"/>
                <a:ext cx="2400" cy="2196"/>
                <a:chOff x="3312" y="1104"/>
                <a:chExt cx="2400" cy="2196"/>
              </a:xfrm>
            </p:grpSpPr>
            <p:sp>
              <p:nvSpPr>
                <p:cNvPr id="8218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3312" y="1974"/>
                  <a:ext cx="336" cy="30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8219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5328" y="2016"/>
                  <a:ext cx="384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8220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4455" y="1104"/>
                  <a:ext cx="288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8221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3360" y="1143"/>
                  <a:ext cx="336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E</a:t>
                  </a:r>
                </a:p>
              </p:txBody>
            </p:sp>
            <p:sp>
              <p:nvSpPr>
                <p:cNvPr id="8222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4368" y="3033"/>
                  <a:ext cx="384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</a:p>
              </p:txBody>
            </p:sp>
          </p:grpSp>
        </p:grpSp>
      </p:grpSp>
      <p:sp>
        <p:nvSpPr>
          <p:cNvPr id="2" name="TextBox 1"/>
          <p:cNvSpPr txBox="1"/>
          <p:nvPr/>
        </p:nvSpPr>
        <p:spPr>
          <a:xfrm>
            <a:off x="5638800" y="1066800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1m</a:t>
            </a:r>
            <a:endParaRPr lang="en-US" sz="2800"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616075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AFBE ?</a:t>
            </a:r>
            <a:endParaRPr lang="en-US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" y="2130752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iện tích hình vuông ABCD ?</a:t>
            </a:r>
            <a:endParaRPr lang="en-US" b="1" i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674983" y="4429780"/>
            <a:ext cx="77832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ông có số hữu tỉ nào mà bình </a:t>
            </a:r>
            <a:r>
              <a:rPr lang="vi-VN" sz="28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en-US" sz="28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vi-VN" sz="28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ơng </a:t>
            </a:r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ằng 2 </a:t>
            </a:r>
          </a:p>
        </p:txBody>
      </p: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133350" y="5704820"/>
            <a:ext cx="86296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 là một số thập phân vô hạn không tuần hoàn và </a:t>
            </a:r>
            <a:r>
              <a:rPr lang="vi-VN" sz="28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ợc </a:t>
            </a:r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ọi số vô tỉ.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2605088" y="5029200"/>
            <a:ext cx="64627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x =  1,4142135623730950488016887…</a:t>
            </a:r>
          </a:p>
        </p:txBody>
      </p:sp>
      <p:sp>
        <p:nvSpPr>
          <p:cNvPr id="32" name="TextBox 31"/>
          <p:cNvSpPr txBox="1"/>
          <p:nvPr/>
        </p:nvSpPr>
        <p:spPr>
          <a:xfrm rot="18813879">
            <a:off x="6706057" y="1248688"/>
            <a:ext cx="726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x=?</a:t>
            </a:r>
            <a:endParaRPr lang="en-US" sz="2800"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7119" y="3925524"/>
            <a:ext cx="81105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4957" y="5029200"/>
            <a:ext cx="34734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sz="28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à tính được</a:t>
            </a:r>
            <a:endParaRPr lang="en-US" sz="28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329792" y="24825"/>
            <a:ext cx="6458819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vô tỉ - Khái niệm về căn bậc hai</a:t>
            </a:r>
            <a:endParaRPr lang="en-US" sz="3200" b="1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44669" y="710625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</a:t>
            </a: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682944"/>
            <a:ext cx="40589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ọi AB = x (m)   (x&gt;0) </a:t>
            </a:r>
            <a:endParaRPr lang="en-US" sz="2800">
              <a:solidFill>
                <a:srgbClr val="FFFF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2922420" y="3409240"/>
            <a:ext cx="8875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800" baseline="30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</a:p>
        </p:txBody>
      </p:sp>
      <p:sp>
        <p:nvSpPr>
          <p:cNvPr id="8" name="Rectangle 7"/>
          <p:cNvSpPr/>
          <p:nvPr/>
        </p:nvSpPr>
        <p:spPr>
          <a:xfrm>
            <a:off x="1091699" y="3362980"/>
            <a:ext cx="1003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(m</a:t>
            </a:r>
            <a:r>
              <a:rPr lang="en-US" sz="2800" baseline="300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335623" y="3373601"/>
            <a:ext cx="5389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3713989" y="3409240"/>
            <a:ext cx="4770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/>
      <p:bldP spid="25608" grpId="0"/>
      <p:bldP spid="25633" grpId="0"/>
      <p:bldP spid="3" grpId="0"/>
      <p:bldP spid="27" grpId="0"/>
      <p:bldP spid="28" grpId="0"/>
      <p:bldP spid="29" grpId="0"/>
      <p:bldP spid="31" grpId="0"/>
      <p:bldP spid="4" grpId="0"/>
      <p:bldP spid="5" grpId="0"/>
      <p:bldP spid="7" grpId="0"/>
      <p:bldP spid="36" grpId="0"/>
      <p:bldP spid="8" grpId="0"/>
      <p:bldP spid="9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0" y="1941493"/>
            <a:ext cx="9099331" cy="954107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362200" y="4278313"/>
            <a:ext cx="6529387" cy="1209020"/>
          </a:xfrm>
          <a:prstGeom prst="roundRect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362200" y="5801380"/>
            <a:ext cx="6529387" cy="675620"/>
          </a:xfrm>
          <a:prstGeom prst="roundRect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18" name="Text Box 23"/>
          <p:cNvSpPr txBox="1">
            <a:spLocks noChangeArrowheads="1"/>
          </p:cNvSpPr>
          <p:nvPr/>
        </p:nvSpPr>
        <p:spPr bwMode="auto">
          <a:xfrm>
            <a:off x="76201" y="5801380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 vô tỉ</a:t>
            </a:r>
            <a:endParaRPr lang="en-US" sz="28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88" name="Text Box 24"/>
          <p:cNvSpPr txBox="1">
            <a:spLocks noChangeArrowheads="1"/>
          </p:cNvSpPr>
          <p:nvPr/>
        </p:nvSpPr>
        <p:spPr bwMode="auto">
          <a:xfrm>
            <a:off x="2362200" y="5801380"/>
            <a:ext cx="59312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thập phân </a:t>
            </a:r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ô hạn không tuần hoàn</a:t>
            </a:r>
          </a:p>
        </p:txBody>
      </p:sp>
      <p:sp>
        <p:nvSpPr>
          <p:cNvPr id="9220" name="Text Box 25"/>
          <p:cNvSpPr txBox="1">
            <a:spLocks noChangeArrowheads="1"/>
          </p:cNvSpPr>
          <p:nvPr/>
        </p:nvSpPr>
        <p:spPr bwMode="auto">
          <a:xfrm>
            <a:off x="76200" y="4572000"/>
            <a:ext cx="17645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 hữu tỉ         </a:t>
            </a:r>
            <a:endParaRPr lang="en-US" sz="28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90" name="Text Box 26"/>
          <p:cNvSpPr txBox="1">
            <a:spLocks noChangeArrowheads="1"/>
          </p:cNvSpPr>
          <p:nvPr/>
        </p:nvSpPr>
        <p:spPr bwMode="auto">
          <a:xfrm>
            <a:off x="2438400" y="4278313"/>
            <a:ext cx="411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thập phân </a:t>
            </a:r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ữu hạn</a:t>
            </a:r>
          </a:p>
        </p:txBody>
      </p:sp>
      <p:sp>
        <p:nvSpPr>
          <p:cNvPr id="62491" name="Text Box 27"/>
          <p:cNvSpPr txBox="1">
            <a:spLocks noChangeArrowheads="1"/>
          </p:cNvSpPr>
          <p:nvPr/>
        </p:nvSpPr>
        <p:spPr bwMode="auto">
          <a:xfrm>
            <a:off x="2438400" y="4964113"/>
            <a:ext cx="495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thập phân </a:t>
            </a:r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ô hạn tuần hoàn</a:t>
            </a:r>
          </a:p>
        </p:txBody>
      </p:sp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533400" y="3134380"/>
            <a:ext cx="495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í hiệu tập hợp các số vô tỉ: </a:t>
            </a: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39" name="Text Box 31"/>
          <p:cNvSpPr txBox="1">
            <a:spLocks noChangeArrowheads="1"/>
          </p:cNvSpPr>
          <p:nvPr/>
        </p:nvSpPr>
        <p:spPr bwMode="auto">
          <a:xfrm>
            <a:off x="609600" y="1941493"/>
            <a:ext cx="7848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 là số viết </a:t>
            </a:r>
            <a:r>
              <a:rPr lang="vi-VN" sz="28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ợc dưới </a:t>
            </a:r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 số thập phân vô hạn không tuần hoàn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76600" y="1219200"/>
            <a:ext cx="21771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 là gì?</a:t>
            </a:r>
            <a:endParaRPr lang="en-US" sz="2800" i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739753" y="4833610"/>
            <a:ext cx="546247" cy="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1703112" y="6056586"/>
            <a:ext cx="546247" cy="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8077200" y="4437054"/>
            <a:ext cx="762000" cy="793112"/>
            <a:chOff x="6321972" y="3153103"/>
            <a:chExt cx="762000" cy="793112"/>
          </a:xfrm>
        </p:grpSpPr>
        <p:sp>
          <p:nvSpPr>
            <p:cNvPr id="24" name="Oval 23"/>
            <p:cNvSpPr/>
            <p:nvPr/>
          </p:nvSpPr>
          <p:spPr>
            <a:xfrm>
              <a:off x="6321972" y="3153103"/>
              <a:ext cx="762000" cy="79311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423958" y="3158231"/>
              <a:ext cx="5838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en-US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8130459" y="5709988"/>
            <a:ext cx="784941" cy="793112"/>
            <a:chOff x="6321972" y="3153103"/>
            <a:chExt cx="762000" cy="793112"/>
          </a:xfrm>
        </p:grpSpPr>
        <p:sp>
          <p:nvSpPr>
            <p:cNvPr id="27" name="Oval 26"/>
            <p:cNvSpPr/>
            <p:nvPr/>
          </p:nvSpPr>
          <p:spPr>
            <a:xfrm>
              <a:off x="6321972" y="3153103"/>
              <a:ext cx="762000" cy="79311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550984" y="3178314"/>
              <a:ext cx="38504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1329792" y="24825"/>
            <a:ext cx="6458819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vô tỉ - Khái niệm về căn bậc hai</a:t>
            </a:r>
            <a:endParaRPr lang="en-US" sz="3200" b="1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44669" y="533400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</a:t>
            </a: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2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2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2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2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  <p:bldP spid="4" grpId="0" animBg="1"/>
      <p:bldP spid="9218" grpId="0"/>
      <p:bldP spid="62488" grpId="0"/>
      <p:bldP spid="9220" grpId="0"/>
      <p:bldP spid="62490" grpId="0"/>
      <p:bldP spid="62491" grpId="0"/>
      <p:bldP spid="37" grpId="0"/>
      <p:bldP spid="39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0" y="199138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vi-VN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ái niệm về căn bậc hai</a:t>
            </a:r>
          </a:p>
        </p:txBody>
      </p:sp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3722688" y="3058180"/>
            <a:ext cx="5268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 và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3 </a:t>
            </a: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 các </a:t>
            </a:r>
            <a:r>
              <a:rPr lang="en-US" sz="28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ăn bậc </a:t>
            </a:r>
            <a:r>
              <a:rPr lang="en-US" sz="28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657600" y="3943039"/>
            <a:ext cx="5246688" cy="1020141"/>
            <a:chOff x="3657600" y="3170859"/>
            <a:chExt cx="5246688" cy="1020141"/>
          </a:xfrm>
        </p:grpSpPr>
        <p:sp>
          <p:nvSpPr>
            <p:cNvPr id="11275" name="Text Box 12"/>
            <p:cNvSpPr txBox="1">
              <a:spLocks noChangeArrowheads="1"/>
            </p:cNvSpPr>
            <p:nvPr/>
          </p:nvSpPr>
          <p:spPr bwMode="auto">
            <a:xfrm>
              <a:off x="4027488" y="3413018"/>
              <a:ext cx="44196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à        là các </a:t>
              </a:r>
              <a:r>
                <a:rPr lang="en-US" sz="2800" b="1" i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ăn bậc </a:t>
              </a:r>
              <a:r>
                <a:rPr lang="en-US" sz="2800" b="1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ủa  </a:t>
              </a:r>
              <a:endPara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27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176636606"/>
                </p:ext>
              </p:extLst>
            </p:nvPr>
          </p:nvGraphicFramePr>
          <p:xfrm>
            <a:off x="3657600" y="3170859"/>
            <a:ext cx="369888" cy="959707"/>
          </p:xfrm>
          <a:graphic>
            <a:graphicData uri="http://schemas.openxmlformats.org/presentationml/2006/ole">
              <p:oleObj spid="_x0000_s11514" name="Equation" r:id="rId3" imgW="152280" imgH="393480" progId="Equation.DSMT4">
                <p:embed/>
              </p:oleObj>
            </a:graphicData>
          </a:graphic>
        </p:graphicFrame>
        <p:graphicFrame>
          <p:nvGraphicFramePr>
            <p:cNvPr id="1127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984654486"/>
                </p:ext>
              </p:extLst>
            </p:nvPr>
          </p:nvGraphicFramePr>
          <p:xfrm>
            <a:off x="4484688" y="3187700"/>
            <a:ext cx="605006" cy="942866"/>
          </p:xfrm>
          <a:graphic>
            <a:graphicData uri="http://schemas.openxmlformats.org/presentationml/2006/ole">
              <p:oleObj spid="_x0000_s11515" name="Equation" r:id="rId4" imgW="253800" imgH="393480" progId="Equation.DSMT4">
                <p:embed/>
              </p:oleObj>
            </a:graphicData>
          </a:graphic>
        </p:graphicFrame>
        <p:graphicFrame>
          <p:nvGraphicFramePr>
            <p:cNvPr id="1127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7971605"/>
                </p:ext>
              </p:extLst>
            </p:nvPr>
          </p:nvGraphicFramePr>
          <p:xfrm>
            <a:off x="8370888" y="3276600"/>
            <a:ext cx="533400" cy="914400"/>
          </p:xfrm>
          <a:graphic>
            <a:graphicData uri="http://schemas.openxmlformats.org/presentationml/2006/ole">
              <p:oleObj spid="_x0000_s11516" name="Equation" r:id="rId5" imgW="228600" imgH="393480" progId="Equation.DSMT4">
                <p:embed/>
              </p:oleObj>
            </a:graphicData>
          </a:graphic>
        </p:graphicFrame>
      </p:grp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41348655"/>
              </p:ext>
            </p:extLst>
          </p:nvPr>
        </p:nvGraphicFramePr>
        <p:xfrm>
          <a:off x="146050" y="3885376"/>
          <a:ext cx="3057525" cy="1028700"/>
        </p:xfrm>
        <a:graphic>
          <a:graphicData uri="http://schemas.openxmlformats.org/presentationml/2006/ole">
            <p:oleObj spid="_x0000_s11517" name="Equation" r:id="rId6" imgW="1168200" imgH="393480" progId="Equation.DSMT4">
              <p:embed/>
            </p:oleObj>
          </a:graphicData>
        </a:graphic>
      </p:graphicFrame>
      <p:sp>
        <p:nvSpPr>
          <p:cNvPr id="2" name="Rectangle 1"/>
          <p:cNvSpPr/>
          <p:nvPr/>
        </p:nvSpPr>
        <p:spPr>
          <a:xfrm>
            <a:off x="5253207" y="2562825"/>
            <a:ext cx="11758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ói 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297" y="2992160"/>
            <a:ext cx="27991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9 =  </a:t>
            </a:r>
            <a:r>
              <a:rPr lang="en-US" sz="28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300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US" sz="28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3</a:t>
            </a:r>
            <a:r>
              <a:rPr lang="en-US" sz="28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aseline="300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50796032"/>
              </p:ext>
            </p:extLst>
          </p:nvPr>
        </p:nvGraphicFramePr>
        <p:xfrm>
          <a:off x="76200" y="4953000"/>
          <a:ext cx="3157538" cy="1227138"/>
        </p:xfrm>
        <a:graphic>
          <a:graphicData uri="http://schemas.openxmlformats.org/presentationml/2006/ole">
            <p:oleObj spid="_x0000_s11518" name="Equation" r:id="rId7" imgW="1206360" imgH="4698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4901" y="2992160"/>
            <a:ext cx="27991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9 = ....</a:t>
            </a:r>
            <a:r>
              <a:rPr lang="en-US" sz="2800" baseline="300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= ......</a:t>
            </a:r>
            <a:r>
              <a:rPr lang="en-US" sz="2800" baseline="300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29792" y="24825"/>
            <a:ext cx="6458819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vô tỉ - Khái niệm về căn bậc hai</a:t>
            </a:r>
            <a:endParaRPr lang="en-US" sz="3200" b="1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44669" y="533400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</a:t>
            </a: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31"/>
          <p:cNvSpPr txBox="1">
            <a:spLocks noChangeArrowheads="1"/>
          </p:cNvSpPr>
          <p:nvPr/>
        </p:nvSpPr>
        <p:spPr bwMode="auto">
          <a:xfrm>
            <a:off x="609600" y="1066800"/>
            <a:ext cx="7848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 là số viết </a:t>
            </a:r>
            <a:r>
              <a:rPr lang="vi-VN" sz="28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ợc dưới </a:t>
            </a:r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 số thập phân vô hạn không tuần hoà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2" grpId="0"/>
      <p:bldP spid="2" grpId="0"/>
      <p:bldP spid="3" grpId="0"/>
      <p:bldP spid="25" grpId="0"/>
      <p:bldP spid="25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52400" y="3068360"/>
            <a:ext cx="8915400" cy="1066800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228600" y="2458760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nh nghĩa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609600" y="4643160"/>
            <a:ext cx="457200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1157288" y="5201960"/>
            <a:ext cx="7910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 căn bậc hai của 16 là 4 và - 4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304800" y="3104853"/>
            <a:ext cx="85486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ăn bậc hai của một số a không âm </a:t>
            </a:r>
            <a:r>
              <a:rPr lang="vi-VN" sz="28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a ≥ 0)</a:t>
            </a:r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là số x sao cho x</a:t>
            </a:r>
            <a:r>
              <a:rPr lang="vi-VN" sz="2800" b="1" baseline="30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= a.</a:t>
            </a:r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1157288" y="4526340"/>
            <a:ext cx="6386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ìm các căn bậc hai của 16; 0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1131012" y="5725180"/>
            <a:ext cx="7910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ăn bậc hai của 0 là 0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329792" y="24825"/>
            <a:ext cx="6458819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vô tỉ - Khái niệm về căn bậc hai</a:t>
            </a:r>
            <a:endParaRPr lang="en-US" sz="3200" b="1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0" y="184916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vi-VN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ái niệm về căn bậc hai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44669" y="533400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</a:t>
            </a: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31"/>
          <p:cNvSpPr txBox="1">
            <a:spLocks noChangeArrowheads="1"/>
          </p:cNvSpPr>
          <p:nvPr/>
        </p:nvSpPr>
        <p:spPr bwMode="auto">
          <a:xfrm>
            <a:off x="609600" y="990600"/>
            <a:ext cx="7848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 là số viết </a:t>
            </a:r>
            <a:r>
              <a:rPr lang="vi-VN" sz="28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ợc dưới </a:t>
            </a:r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 số thập phân vô hạn không tuần hoà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291" grpId="0"/>
      <p:bldP spid="28680" grpId="0" animBg="1"/>
      <p:bldP spid="28682" grpId="0"/>
      <p:bldP spid="28686" grpId="0"/>
      <p:bldP spid="28690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5334000" y="4820434"/>
            <a:ext cx="3733800" cy="1351766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0" y="5287814"/>
            <a:ext cx="4755931" cy="523220"/>
          </a:xfrm>
          <a:prstGeom prst="round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33" name="Text Box 36"/>
          <p:cNvSpPr txBox="1">
            <a:spLocks noChangeArrowheads="1"/>
          </p:cNvSpPr>
          <p:nvPr/>
        </p:nvSpPr>
        <p:spPr bwMode="auto">
          <a:xfrm>
            <a:off x="228600" y="2627293"/>
            <a:ext cx="85486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ăn bậc hai của một số a không âm </a:t>
            </a:r>
            <a:r>
              <a:rPr lang="vi-VN" sz="28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a ≥ 0)</a:t>
            </a:r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là số x sao cho x</a:t>
            </a:r>
            <a:r>
              <a:rPr lang="vi-VN" sz="2800" b="1" baseline="30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= a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52969" y="3901569"/>
            <a:ext cx="40543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Số a có bao nhiêu căn bậc hai?</a:t>
            </a:r>
            <a:endParaRPr lang="en-US" i="1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7731" y="5287814"/>
            <a:ext cx="4724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 (</a:t>
            </a:r>
            <a:r>
              <a: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&gt; 0) có hai căn bậc hai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410200" y="4896634"/>
            <a:ext cx="3519488" cy="543054"/>
            <a:chOff x="5216525" y="4572000"/>
            <a:chExt cx="3519488" cy="543054"/>
          </a:xfrm>
        </p:grpSpPr>
        <p:graphicFrame>
          <p:nvGraphicFramePr>
            <p:cNvPr id="1334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772380476"/>
                </p:ext>
              </p:extLst>
            </p:nvPr>
          </p:nvGraphicFramePr>
          <p:xfrm>
            <a:off x="8188325" y="4572000"/>
            <a:ext cx="547688" cy="517968"/>
          </p:xfrm>
          <a:graphic>
            <a:graphicData uri="http://schemas.openxmlformats.org/presentationml/2006/ole">
              <p:oleObj spid="_x0000_s13473" name="Equation" r:id="rId3" imgW="241300" imgH="228600" progId="Equation.DSMT4">
                <p:embed/>
              </p:oleObj>
            </a:graphicData>
          </a:graphic>
        </p:graphicFrame>
        <p:sp>
          <p:nvSpPr>
            <p:cNvPr id="5" name="Rectangle 4"/>
            <p:cNvSpPr/>
            <p:nvPr/>
          </p:nvSpPr>
          <p:spPr>
            <a:xfrm>
              <a:off x="5216525" y="4591834"/>
              <a:ext cx="30130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sz="280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Số dương kí hiệu là </a:t>
              </a:r>
              <a:endPara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410200" y="5592614"/>
            <a:ext cx="3279775" cy="523220"/>
            <a:chOff x="5410200" y="5267980"/>
            <a:chExt cx="3279775" cy="523220"/>
          </a:xfrm>
        </p:grpSpPr>
        <p:graphicFrame>
          <p:nvGraphicFramePr>
            <p:cNvPr id="1333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623373245"/>
                </p:ext>
              </p:extLst>
            </p:nvPr>
          </p:nvGraphicFramePr>
          <p:xfrm>
            <a:off x="7959725" y="5271676"/>
            <a:ext cx="730250" cy="504825"/>
          </p:xfrm>
          <a:graphic>
            <a:graphicData uri="http://schemas.openxmlformats.org/presentationml/2006/ole">
              <p:oleObj spid="_x0000_s13474" name="Equation" r:id="rId4" imgW="330200" imgH="228600" progId="Equation.DSMT4">
                <p:embed/>
              </p:oleObj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5410200" y="5267980"/>
              <a:ext cx="27432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Số âm kí hiệu là</a:t>
              </a: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1" name="Straight Arrow Connector 10"/>
          <p:cNvCxnSpPr>
            <a:stCxn id="4" idx="3"/>
          </p:cNvCxnSpPr>
          <p:nvPr/>
        </p:nvCxnSpPr>
        <p:spPr>
          <a:xfrm flipV="1">
            <a:off x="4755931" y="5287814"/>
            <a:ext cx="425669" cy="26161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4755931" y="5582434"/>
            <a:ext cx="425669" cy="248434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329792" y="24825"/>
            <a:ext cx="6458819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vô tỉ - Khái niệm về căn bậc hai</a:t>
            </a:r>
            <a:endParaRPr lang="en-US" sz="3200" b="1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0" y="190500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vi-VN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ái niệm về căn bậc hai</a:t>
            </a: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44669" y="533400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</a:t>
            </a: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609600" y="990600"/>
            <a:ext cx="7848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 là số viết </a:t>
            </a:r>
            <a:r>
              <a:rPr lang="vi-VN" sz="28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ợc dưới </a:t>
            </a:r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 số thập phân vô hạn không tuần hoà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 animBg="1"/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133600" y="3657600"/>
            <a:ext cx="57480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Viết các căn bậc hai của 3; 10; 25</a:t>
            </a:r>
            <a:endParaRPr lang="en-US" sz="2800" i="1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228600" y="2246293"/>
            <a:ext cx="85486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ăn bậc hai của một số a không âm </a:t>
            </a:r>
            <a:r>
              <a:rPr lang="vi-VN" sz="28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a ≥ 0)</a:t>
            </a:r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là số x sao cho x</a:t>
            </a:r>
            <a:r>
              <a:rPr lang="vi-VN" sz="2800" baseline="30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= a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54876" y="3115400"/>
            <a:ext cx="8548688" cy="542200"/>
            <a:chOff x="254876" y="2667000"/>
            <a:chExt cx="8548688" cy="542200"/>
          </a:xfrm>
        </p:grpSpPr>
        <p:sp>
          <p:nvSpPr>
            <p:cNvPr id="9" name="Text Box 36"/>
            <p:cNvSpPr txBox="1">
              <a:spLocks noChangeArrowheads="1"/>
            </p:cNvSpPr>
            <p:nvPr/>
          </p:nvSpPr>
          <p:spPr bwMode="auto">
            <a:xfrm>
              <a:off x="254876" y="2685980"/>
              <a:ext cx="854868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ăn bậc </a:t>
              </a:r>
              <a:r>
                <a:rPr lang="en-US" sz="28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ai </a:t>
              </a:r>
              <a:r>
                <a:rPr lang="en-US" sz="280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ủa a (a</a:t>
              </a:r>
              <a:r>
                <a:rPr lang="en-US" sz="28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≥ </a:t>
              </a:r>
              <a:r>
                <a:rPr lang="en-US" sz="2800" i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0) là        và   </a:t>
              </a:r>
              <a:endPara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04023577"/>
                </p:ext>
              </p:extLst>
            </p:nvPr>
          </p:nvGraphicFramePr>
          <p:xfrm>
            <a:off x="4343400" y="2667000"/>
            <a:ext cx="547688" cy="517968"/>
          </p:xfrm>
          <a:graphic>
            <a:graphicData uri="http://schemas.openxmlformats.org/presentationml/2006/ole">
              <p:oleObj spid="_x0000_s26841" name="Equation" r:id="rId3" imgW="241300" imgH="228600" progId="Equation.DSMT4">
                <p:embed/>
              </p:oleObj>
            </a:graphicData>
          </a:graphic>
        </p:graphicFrame>
        <p:graphicFrame>
          <p:nvGraphicFramePr>
            <p:cNvPr id="1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692771310"/>
                </p:ext>
              </p:extLst>
            </p:nvPr>
          </p:nvGraphicFramePr>
          <p:xfrm>
            <a:off x="5486400" y="2685980"/>
            <a:ext cx="730250" cy="504825"/>
          </p:xfrm>
          <a:graphic>
            <a:graphicData uri="http://schemas.openxmlformats.org/presentationml/2006/ole">
              <p:oleObj spid="_x0000_s26842" name="Equation" r:id="rId4" imgW="330200" imgH="228600" progId="Equation.DSMT4">
                <p:embed/>
              </p:oleObj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57201" y="4267200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i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ác căn bậc hai của 3 là         và</a:t>
            </a:r>
            <a:endParaRPr lang="en-US" sz="2800" i="1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5024735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i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ác căn bậc hai của 10 là         và</a:t>
            </a:r>
            <a:endParaRPr lang="en-US" sz="2800" i="1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5710535"/>
            <a:ext cx="6248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i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ác căn bậc hai của 25 là                  và </a:t>
            </a:r>
            <a:endParaRPr lang="en-US" sz="2800" i="1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60977148"/>
              </p:ext>
            </p:extLst>
          </p:nvPr>
        </p:nvGraphicFramePr>
        <p:xfrm>
          <a:off x="4343400" y="4283075"/>
          <a:ext cx="519113" cy="517525"/>
        </p:xfrm>
        <a:graphic>
          <a:graphicData uri="http://schemas.openxmlformats.org/presentationml/2006/ole">
            <p:oleObj spid="_x0000_s26843" name="Equation" r:id="rId5" imgW="228600" imgH="228600" progId="Equation.DSMT4">
              <p:embed/>
            </p:oleObj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08526975"/>
              </p:ext>
            </p:extLst>
          </p:nvPr>
        </p:nvGraphicFramePr>
        <p:xfrm>
          <a:off x="5410200" y="4343400"/>
          <a:ext cx="720725" cy="517525"/>
        </p:xfrm>
        <a:graphic>
          <a:graphicData uri="http://schemas.openxmlformats.org/presentationml/2006/ole">
            <p:oleObj spid="_x0000_s26844" name="Equation" r:id="rId6" imgW="317160" imgH="228600" progId="Equation.DSMT4">
              <p:embed/>
            </p:oleObj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78907408"/>
              </p:ext>
            </p:extLst>
          </p:nvPr>
        </p:nvGraphicFramePr>
        <p:xfrm>
          <a:off x="4413250" y="5045075"/>
          <a:ext cx="692150" cy="517525"/>
        </p:xfrm>
        <a:graphic>
          <a:graphicData uri="http://schemas.openxmlformats.org/presentationml/2006/ole">
            <p:oleObj spid="_x0000_s26845" name="Equation" r:id="rId7" imgW="304560" imgH="228600" progId="Equation.DSMT4">
              <p:embed/>
            </p:oleObj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84136667"/>
              </p:ext>
            </p:extLst>
          </p:nvPr>
        </p:nvGraphicFramePr>
        <p:xfrm>
          <a:off x="5562600" y="5024438"/>
          <a:ext cx="865188" cy="517525"/>
        </p:xfrm>
        <a:graphic>
          <a:graphicData uri="http://schemas.openxmlformats.org/presentationml/2006/ole">
            <p:oleObj spid="_x0000_s26846" name="Equation" r:id="rId8" imgW="380880" imgH="228600" progId="Equation.DSMT4">
              <p:embed/>
            </p:oleObj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95312431"/>
              </p:ext>
            </p:extLst>
          </p:nvPr>
        </p:nvGraphicFramePr>
        <p:xfrm>
          <a:off x="4503738" y="5699125"/>
          <a:ext cx="1211262" cy="517525"/>
        </p:xfrm>
        <a:graphic>
          <a:graphicData uri="http://schemas.openxmlformats.org/presentationml/2006/ole">
            <p:oleObj spid="_x0000_s26847" name="Equation" r:id="rId9" imgW="533160" imgH="228600" progId="Equation.DSMT4">
              <p:embed/>
            </p:oleObj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34769051"/>
              </p:ext>
            </p:extLst>
          </p:nvPr>
        </p:nvGraphicFramePr>
        <p:xfrm>
          <a:off x="6492875" y="5716588"/>
          <a:ext cx="1614488" cy="517525"/>
        </p:xfrm>
        <a:graphic>
          <a:graphicData uri="http://schemas.openxmlformats.org/presentationml/2006/ole">
            <p:oleObj spid="_x0000_s26848" name="Equation" r:id="rId10" imgW="711000" imgH="228600" progId="Equation.DSMT4">
              <p:embed/>
            </p:oleObj>
          </a:graphicData>
        </a:graphic>
      </p:graphicFrame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1828800" y="6317539"/>
            <a:ext cx="2971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ông được viết</a:t>
            </a:r>
            <a:endParaRPr lang="en-US" sz="28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24885584"/>
              </p:ext>
            </p:extLst>
          </p:nvPr>
        </p:nvGraphicFramePr>
        <p:xfrm>
          <a:off x="4598988" y="6318250"/>
          <a:ext cx="1784350" cy="615950"/>
        </p:xfrm>
        <a:graphic>
          <a:graphicData uri="http://schemas.openxmlformats.org/presentationml/2006/ole">
            <p:oleObj spid="_x0000_s26849" name="Equation" r:id="rId11" imgW="698400" imgH="241200" progId="Equation.DSMT4">
              <p:embed/>
            </p:oleObj>
          </a:graphicData>
        </a:graphic>
      </p:graphicFrame>
      <p:sp>
        <p:nvSpPr>
          <p:cNvPr id="24" name="Rectangle 23"/>
          <p:cNvSpPr/>
          <p:nvPr/>
        </p:nvSpPr>
        <p:spPr>
          <a:xfrm>
            <a:off x="1329792" y="24825"/>
            <a:ext cx="6458819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vô tỉ - Khái niệm về căn bậc hai</a:t>
            </a:r>
            <a:endParaRPr lang="en-US" sz="3200" b="1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0" y="1782762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vi-VN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ái niệm về căn bậc hai</a:t>
            </a: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44669" y="533400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</a:t>
            </a: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31"/>
          <p:cNvSpPr txBox="1">
            <a:spLocks noChangeArrowheads="1"/>
          </p:cNvSpPr>
          <p:nvPr/>
        </p:nvSpPr>
        <p:spPr bwMode="auto">
          <a:xfrm>
            <a:off x="609600" y="950893"/>
            <a:ext cx="7848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 là số viết </a:t>
            </a:r>
            <a:r>
              <a:rPr lang="vi-VN" sz="28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ợc dưới </a:t>
            </a:r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 số thập phân vô hạn không tuần hoà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14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92&quot;/&gt;&lt;/object&gt;&lt;object type=&quot;3&quot; unique_id=&quot;10005&quot;&gt;&lt;property id=&quot;20148&quot; value=&quot;5&quot;/&gt;&lt;property id=&quot;20300&quot; value=&quot;Slide 2 - &amp;quot;Số S = 3,141.... có phải là số hữu tỉ không?&amp;quot;&quot;/&gt;&lt;property id=&quot;20307&quot; value=&quot;293&quot;/&gt;&lt;/object&gt;&lt;object type=&quot;3&quot; unique_id=&quot;10006&quot;&gt;&lt;property id=&quot;20148&quot; value=&quot;5&quot;/&gt;&lt;property id=&quot;20300&quot; value=&quot;Slide 3&quot;/&gt;&lt;property id=&quot;20307&quot; value=&quot;270&quot;/&gt;&lt;/object&gt;&lt;object type=&quot;3&quot; unique_id=&quot;10007&quot;&gt;&lt;property id=&quot;20148&quot; value=&quot;5&quot;/&gt;&lt;property id=&quot;20300&quot; value=&quot;Slide 4&quot;/&gt;&lt;property id=&quot;20307&quot; value=&quot;271&quot;/&gt;&lt;/object&gt;&lt;object type=&quot;3&quot; unique_id=&quot;10008&quot;&gt;&lt;property id=&quot;20148&quot; value=&quot;5&quot;/&gt;&lt;property id=&quot;20300&quot; value=&quot;Slide 5&quot;/&gt;&lt;property id=&quot;20307&quot; value=&quot;290&quot;/&gt;&lt;/object&gt;&lt;object type=&quot;3&quot; unique_id=&quot;10009&quot;&gt;&lt;property id=&quot;20148&quot; value=&quot;5&quot;/&gt;&lt;property id=&quot;20300&quot; value=&quot;Slide 6&quot;/&gt;&lt;property id=&quot;20307&quot; value=&quot;291&quot;/&gt;&lt;/object&gt;&lt;object type=&quot;3&quot; unique_id=&quot;10010&quot;&gt;&lt;property id=&quot;20148&quot; value=&quot;5&quot;/&gt;&lt;property id=&quot;20300&quot; value=&quot;Slide 7&quot;/&gt;&lt;property id=&quot;20307&quot; value=&quot;274&quot;/&gt;&lt;/object&gt;&lt;object type=&quot;3&quot; unique_id=&quot;10011&quot;&gt;&lt;property id=&quot;20148&quot; value=&quot;5&quot;/&gt;&lt;property id=&quot;20300&quot; value=&quot;Slide 8&quot;/&gt;&lt;property id=&quot;20307&quot; value=&quot;275&quot;/&gt;&lt;/object&gt;&lt;object type=&quot;3&quot; unique_id=&quot;10012&quot;&gt;&lt;property id=&quot;20148&quot; value=&quot;5&quot;/&gt;&lt;property id=&quot;20300&quot; value=&quot;Slide 9&quot;/&gt;&lt;property id=&quot;20307&quot; value=&quot;288&quot;/&gt;&lt;/object&gt;&lt;object type=&quot;3&quot; unique_id=&quot;10013&quot;&gt;&lt;property id=&quot;20148&quot; value=&quot;5&quot;/&gt;&lt;property id=&quot;20300&quot; value=&quot;Slide 10&quot;/&gt;&lt;property id=&quot;20307&quot; value=&quot;276&quot;/&gt;&lt;/object&gt;&lt;object type=&quot;3&quot; unique_id=&quot;10014&quot;&gt;&lt;property id=&quot;20148&quot; value=&quot;5&quot;/&gt;&lt;property id=&quot;20300&quot; value=&quot;Slide 11&quot;/&gt;&lt;property id=&quot;20307&quot; value=&quot;294&quot;/&gt;&lt;/object&gt;&lt;object type=&quot;3&quot; unique_id=&quot;10015&quot;&gt;&lt;property id=&quot;20148&quot; value=&quot;5&quot;/&gt;&lt;property id=&quot;20300&quot; value=&quot;Slide 12&quot;/&gt;&lt;property id=&quot;20307&quot; value=&quot;282&quot;/&gt;&lt;/object&gt;&lt;object type=&quot;3&quot; unique_id=&quot;10016&quot;&gt;&lt;property id=&quot;20148&quot; value=&quot;5&quot;/&gt;&lt;property id=&quot;20300&quot; value=&quot;Slide 13&quot;/&gt;&lt;property id=&quot;20307&quot; value=&quot;283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xtured">
  <a:themeElements>
    <a:clrScheme name="Textured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ed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4</TotalTime>
  <Words>904</Words>
  <Application>Microsoft Office PowerPoint</Application>
  <PresentationFormat>On-screen Show (4:3)</PresentationFormat>
  <Paragraphs>125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Default Design</vt:lpstr>
      <vt:lpstr>Textured</vt:lpstr>
      <vt:lpstr>Equation</vt:lpstr>
      <vt:lpstr>Slide 1</vt:lpstr>
      <vt:lpstr>Số S = 3,141.... có phải là số hữu tỉ không?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AUTHOA</dc:creator>
  <cp:lastModifiedBy>Admin</cp:lastModifiedBy>
  <cp:revision>286</cp:revision>
  <dcterms:created xsi:type="dcterms:W3CDTF">2006-12-31T17:19:54Z</dcterms:created>
  <dcterms:modified xsi:type="dcterms:W3CDTF">2020-01-03T13:05:34Z</dcterms:modified>
</cp:coreProperties>
</file>